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805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4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3" r:id="rId27"/>
    <p:sldId id="282" r:id="rId28"/>
    <p:sldId id="284" r:id="rId29"/>
    <p:sldId id="285" r:id="rId30"/>
    <p:sldId id="286" r:id="rId31"/>
    <p:sldId id="287" r:id="rId32"/>
    <p:sldId id="288" r:id="rId33"/>
    <p:sldId id="289" r:id="rId34"/>
    <p:sldId id="290" r:id="rId35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sz="2800" kern="1200">
        <a:solidFill>
          <a:srgbClr val="FFFF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00FF"/>
    <a:srgbClr val="E68ED5"/>
    <a:srgbClr val="FF00FF"/>
    <a:srgbClr val="FF66FF"/>
    <a:srgbClr val="FFCCA6"/>
    <a:srgbClr val="00FFFF"/>
    <a:srgbClr val="00FF00"/>
    <a:srgbClr val="FF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52" autoAdjust="0"/>
  </p:normalViewPr>
  <p:slideViewPr>
    <p:cSldViewPr>
      <p:cViewPr>
        <p:scale>
          <a:sx n="70" d="100"/>
          <a:sy n="70" d="100"/>
        </p:scale>
        <p:origin x="-1374" y="-2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464703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66750"/>
            <a:ext cx="4572000" cy="3429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26738285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86589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عنصر نائب لصورة الشريحة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عنصر نائب للملاحظات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IQ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528314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2638134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177007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43B7ECAD-76A8-4FC9-A55D-65268CFECFDB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9821F67C-B90F-4E58-8A28-A933E1D35F19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498E0564-C2EF-4304-97E9-A3D6A0BF7A1D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E4F43CA9-51DE-44CB-A820-5D562FE122DD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674439D2-B472-47A2-BEB0-2C0AAC438C74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3E287004-E55F-474E-8DD1-56F5C34D1B79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2F6CDEC0-97AB-4F0B-AAB8-94BF16E56F51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DF55A0A2-26D3-4758-89C4-E4A1A859FE52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CC3129D4-2EBA-4D93-8D22-0DB65B515799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B9D7D236-C997-41A6-AD56-60AB095DA8EE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ar-SA" smtClean="0"/>
              <a:t>انقر فوق الأيقونة لإضافة صورة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3-</a:t>
            </a:r>
            <a:fld id="{3F0707FA-C27D-4661-9388-65FCC0AE03A7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23-</a:t>
            </a:r>
            <a:fld id="{53B79665-89FD-4E34-AC4D-E060BF4EFE4C}" type="slidenum">
              <a:rPr lang="en-US" smtClean="0"/>
              <a:pPr>
                <a:defRPr/>
              </a:pPr>
              <a:t>‹#›</a:t>
            </a:fld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marL="320040" indent="-320040" algn="r" defTabSz="914400" rtl="1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28600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r" defTabSz="914400" rtl="1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مستطيل 5"/>
          <p:cNvSpPr/>
          <p:nvPr/>
        </p:nvSpPr>
        <p:spPr>
          <a:xfrm>
            <a:off x="2555875" y="303213"/>
            <a:ext cx="388620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Phenols    (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-OH)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5184775" cy="553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5000">
              <a:srgbClr val="E68ED5">
                <a:alpha val="50980"/>
              </a:srgbClr>
            </a:gs>
            <a:gs pos="100000">
              <a:srgbClr val="FF00FF"/>
            </a:gs>
          </a:gsLst>
          <a:path path="circle">
            <a:fillToRect l="20000" t="10000" r="20000" b="6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52400" y="310604"/>
            <a:ext cx="8839200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The acidity of phenols is mainly due to an electrical charge distribution in phenols that causes the -OH oxygen to be more positive. As a result, the proton is held less strongly, and phenols can easily give this loosely held proton away to form a </a:t>
            </a:r>
            <a:r>
              <a:rPr lang="en-US" sz="2400" b="1" dirty="0" err="1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enoxide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ion as outlined below.</a:t>
            </a:r>
            <a:endParaRPr lang="ar-IQ" sz="2400" b="1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43188"/>
            <a:ext cx="8763000" cy="215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0" dirty="0" smtClean="0">
                <a:effectLst/>
              </a:rPr>
              <a:t>Dr. Talat R. Al-</a:t>
            </a:r>
            <a:r>
              <a:rPr lang="en-US" b="0" dirty="0" err="1" smtClean="0">
                <a:effectLst/>
              </a:rPr>
              <a:t>Ramadhany</a:t>
            </a:r>
            <a:endParaRPr lang="ar-IQ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3331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254758" y="437964"/>
            <a:ext cx="6222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ndustrial sours of Phenols:</a:t>
            </a:r>
            <a:endParaRPr lang="en-US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6" name="مربع نص 5"/>
          <p:cNvSpPr txBox="1"/>
          <p:nvPr/>
        </p:nvSpPr>
        <p:spPr>
          <a:xfrm>
            <a:off x="152400" y="2205335"/>
            <a:ext cx="6858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. </a:t>
            </a:r>
            <a:endParaRPr lang="ar-IQ" sz="2400" b="1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pic>
        <p:nvPicPr>
          <p:cNvPr id="13337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02" y="1082798"/>
            <a:ext cx="7957796" cy="498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مربع نص 1"/>
          <p:cNvSpPr txBox="1"/>
          <p:nvPr/>
        </p:nvSpPr>
        <p:spPr>
          <a:xfrm>
            <a:off x="2971800" y="2038290"/>
            <a:ext cx="83820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2000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onc.</a:t>
            </a:r>
            <a:endParaRPr lang="ar-IQ" sz="2000" i="1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99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5069"/>
              </p:ext>
            </p:extLst>
          </p:nvPr>
        </p:nvGraphicFramePr>
        <p:xfrm>
          <a:off x="762000" y="2590800"/>
          <a:ext cx="7046913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CS ChemDraw Drawing" r:id="rId3" imgW="4493706" imgH="1384489" progId="ChemDraw.Document.6.0">
                  <p:embed/>
                </p:oleObj>
              </mc:Choice>
              <mc:Fallback>
                <p:oleObj name="CS ChemDraw Drawing" r:id="rId3" imgW="4493706" imgH="1384489" progId="ChemDraw.Document.6.0">
                  <p:embed/>
                  <p:pic>
                    <p:nvPicPr>
                      <p:cNvPr id="0" name="كائن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7046913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114869" y="914400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romanLcPeriod" startAt="2"/>
            </a:pPr>
            <a:r>
              <a:rPr lang="en-US" sz="2400" b="1" u="sng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Dow process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in which </a:t>
            </a:r>
            <a:r>
              <a:rPr lang="en-US" sz="2400" b="1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Chlorobenzene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s allowed to react the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queous sodium hydroxide 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t a temperature of about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60º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endParaRPr lang="ar-IQ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07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374176" y="1524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romanLcPeriod" startAt="3"/>
            </a:pPr>
            <a:r>
              <a:rPr lang="en-US" sz="2400" b="1" u="sng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Oxidation of Cumene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Cumene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is converted by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ir oxidation 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nto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cumene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hydroperoxide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which is converted by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queous acid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into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Phenol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acetone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ar-IQ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34626"/>
              </p:ext>
            </p:extLst>
          </p:nvPr>
        </p:nvGraphicFramePr>
        <p:xfrm>
          <a:off x="228600" y="1524000"/>
          <a:ext cx="865971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CS ChemDraw Drawing" r:id="rId3" imgW="5132880" imgH="1578600" progId="ChemDraw.Document.6.0">
                  <p:embed/>
                </p:oleObj>
              </mc:Choice>
              <mc:Fallback>
                <p:oleObj name="CS ChemDraw Drawing" r:id="rId3" imgW="5132880" imgH="1578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8659717" cy="266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505200" y="3629025"/>
            <a:ext cx="2133600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00536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مستطيل 2"/>
          <p:cNvSpPr/>
          <p:nvPr/>
        </p:nvSpPr>
        <p:spPr>
          <a:xfrm>
            <a:off x="228600" y="304800"/>
            <a:ext cx="701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>
                <a:solidFill>
                  <a:schemeClr val="tx1"/>
                </a:solidFill>
                <a:effectLst/>
                <a:latin typeface="Times New Roman" pitchFamily="18" charset="0"/>
              </a:rPr>
              <a:t>Preparation of Phenols in the laboratory</a:t>
            </a:r>
            <a:endParaRPr lang="ar-IQ" u="sng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228600" y="1066800"/>
            <a:ext cx="632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buFont typeface="+mj-lt"/>
              <a:buAutoNum type="romanLcPeriod"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ydrolysis of diazonium salts</a:t>
            </a:r>
            <a:endParaRPr lang="en-US" sz="2400" dirty="0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00990"/>
              </p:ext>
            </p:extLst>
          </p:nvPr>
        </p:nvGraphicFramePr>
        <p:xfrm>
          <a:off x="942975" y="1981200"/>
          <a:ext cx="6600825" cy="5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CS ChemDraw Drawing" r:id="rId3" imgW="3397476" imgH="262915" progId="ChemDraw.Document.6.0">
                  <p:embed/>
                </p:oleObj>
              </mc:Choice>
              <mc:Fallback>
                <p:oleObj name="CS ChemDraw Drawing" r:id="rId3" imgW="3397476" imgH="2629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981200"/>
                        <a:ext cx="6600825" cy="51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50850" y="723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3705"/>
              </p:ext>
            </p:extLst>
          </p:nvPr>
        </p:nvGraphicFramePr>
        <p:xfrm>
          <a:off x="1295400" y="3276600"/>
          <a:ext cx="6096000" cy="16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CS ChemDraw Drawing" r:id="rId5" imgW="3604790" imgH="963393" progId="ChemDraw.Document.6.0">
                  <p:embed/>
                </p:oleObj>
              </mc:Choice>
              <mc:Fallback>
                <p:oleObj name="CS ChemDraw Drawing" r:id="rId5" imgW="3604790" imgH="96339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6096000" cy="162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08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مستطيل 2"/>
          <p:cNvSpPr/>
          <p:nvPr/>
        </p:nvSpPr>
        <p:spPr>
          <a:xfrm>
            <a:off x="228600" y="45720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buFont typeface="+mj-lt"/>
              <a:buAutoNum type="romanLcPeriod" startAt="2"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Oxidation of arylthallium compounds</a:t>
            </a:r>
            <a:endParaRPr lang="en-US" sz="2400" dirty="0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685800" y="1219200"/>
            <a:ext cx="7924800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is method has two advantages over the diazonium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ute:</a:t>
            </a:r>
          </a:p>
          <a:p>
            <a:pPr marL="457200" lvl="0" indent="74613">
              <a:buFont typeface="+mj-lt"/>
              <a:buAutoNum type="alphaUcPeriod"/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he speed and high yield.</a:t>
            </a:r>
          </a:p>
          <a:p>
            <a:pPr marL="457200" lvl="0" indent="74613">
              <a:buFont typeface="+mj-lt"/>
              <a:buAutoNum type="alphaUcPeriod"/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Orientation control in the thallation step.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53450"/>
              </p:ext>
            </p:extLst>
          </p:nvPr>
        </p:nvGraphicFramePr>
        <p:xfrm>
          <a:off x="0" y="2819399"/>
          <a:ext cx="9067800" cy="211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CS ChemDraw Drawing" r:id="rId4" imgW="6390040" imgH="1493273" progId="ChemDraw.Document.6.0">
                  <p:embed/>
                </p:oleObj>
              </mc:Choice>
              <mc:Fallback>
                <p:oleObj name="CS ChemDraw Drawing" r:id="rId4" imgW="6390040" imgH="149327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399"/>
                        <a:ext cx="9067800" cy="2118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486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مستطيل 2"/>
          <p:cNvSpPr/>
          <p:nvPr/>
        </p:nvSpPr>
        <p:spPr>
          <a:xfrm>
            <a:off x="228600" y="533400"/>
            <a:ext cx="662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romanLcPeriod" startAt="3"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Alkaline hydrolysis of aryl halides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ar-IQ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604040"/>
              </p:ext>
            </p:extLst>
          </p:nvPr>
        </p:nvGraphicFramePr>
        <p:xfrm>
          <a:off x="2590799" y="1143000"/>
          <a:ext cx="353037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CS ChemDraw Drawing" r:id="rId3" imgW="2109858" imgH="1099709" progId="ChemDraw.Document.6.0">
                  <p:embed/>
                </p:oleObj>
              </mc:Choice>
              <mc:Fallback>
                <p:oleObj name="CS ChemDraw Drawing" r:id="rId3" imgW="2109858" imgH="109970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99" y="1143000"/>
                        <a:ext cx="3530379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32654"/>
              </p:ext>
            </p:extLst>
          </p:nvPr>
        </p:nvGraphicFramePr>
        <p:xfrm>
          <a:off x="2514600" y="3580580"/>
          <a:ext cx="3674270" cy="251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CS ChemDraw Drawing" r:id="rId5" imgW="2124000" imgH="1442880" progId="ChemDraw.Document.6.0">
                  <p:embed/>
                </p:oleObj>
              </mc:Choice>
              <mc:Fallback>
                <p:oleObj name="CS ChemDraw Drawing" r:id="rId5" imgW="2124000" imgH="14428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0580"/>
                        <a:ext cx="3674270" cy="251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04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103"/>
              </p:ext>
            </p:extLst>
          </p:nvPr>
        </p:nvGraphicFramePr>
        <p:xfrm>
          <a:off x="200628" y="609600"/>
          <a:ext cx="879097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CS ChemDraw Drawing" r:id="rId3" imgW="5602623" imgH="1509469" progId="ChemDraw.Document.6.0">
                  <p:embed/>
                </p:oleObj>
              </mc:Choice>
              <mc:Fallback>
                <p:oleObj name="CS ChemDraw Drawing" r:id="rId3" imgW="5602623" imgH="150946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28" y="609600"/>
                        <a:ext cx="8790972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73843"/>
              </p:ext>
            </p:extLst>
          </p:nvPr>
        </p:nvGraphicFramePr>
        <p:xfrm>
          <a:off x="1905000" y="3429000"/>
          <a:ext cx="499872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CS ChemDraw Drawing" r:id="rId5" imgW="3122136" imgH="1471408" progId="ChemDraw.Document.6.0">
                  <p:embed/>
                </p:oleObj>
              </mc:Choice>
              <mc:Fallback>
                <p:oleObj name="CS ChemDraw Drawing" r:id="rId5" imgW="3122136" imgH="147140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4998720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557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4" name="مستطيل 3"/>
          <p:cNvSpPr/>
          <p:nvPr/>
        </p:nvSpPr>
        <p:spPr>
          <a:xfrm>
            <a:off x="152400" y="695980"/>
            <a:ext cx="3217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b="1" u="sng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Reaction of Phenols</a:t>
            </a:r>
            <a:endParaRPr lang="en-US" u="sng" dirty="0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152400" y="1671935"/>
            <a:ext cx="525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ere 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e two type of reaction: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465415" y="2590800"/>
            <a:ext cx="4419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Font typeface="+mj-lt"/>
              <a:buAutoNum type="alphaUcPeriod"/>
            </a:pP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eaction of (</a:t>
            </a:r>
            <a:r>
              <a:rPr lang="en-US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O–H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 bond.</a:t>
            </a:r>
          </a:p>
        </p:txBody>
      </p:sp>
      <p:sp>
        <p:nvSpPr>
          <p:cNvPr id="6" name="مستطيل 5"/>
          <p:cNvSpPr/>
          <p:nvPr/>
        </p:nvSpPr>
        <p:spPr>
          <a:xfrm>
            <a:off x="457200" y="3653135"/>
            <a:ext cx="88392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+mj-lt"/>
              <a:buAutoNum type="alphaUcPeriod" startAt="2"/>
            </a:pP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eaction of aromatic ring </a:t>
            </a:r>
            <a:endParaRPr lang="en-US" b="1" dirty="0" smtClean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(</a:t>
            </a:r>
            <a:r>
              <a:rPr lang="en-US" b="1" dirty="0" smtClean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Electrophilic Aromatic Substitution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68450"/>
              </p:ext>
            </p:extLst>
          </p:nvPr>
        </p:nvGraphicFramePr>
        <p:xfrm>
          <a:off x="5867400" y="1901913"/>
          <a:ext cx="1427042" cy="21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CS ChemDraw Drawing" r:id="rId3" imgW="583920" imgH="875520" progId="ChemDraw.Document.6.0">
                  <p:embed/>
                </p:oleObj>
              </mc:Choice>
              <mc:Fallback>
                <p:oleObj name="CS ChemDraw Drawing" r:id="rId3" imgW="583920" imgH="875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1901913"/>
                        <a:ext cx="1427042" cy="213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سهم إلى اليمين 7"/>
          <p:cNvSpPr/>
          <p:nvPr/>
        </p:nvSpPr>
        <p:spPr>
          <a:xfrm rot="19875472">
            <a:off x="5146089" y="3539770"/>
            <a:ext cx="1124916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IQ"/>
          </a:p>
        </p:txBody>
      </p:sp>
      <p:sp>
        <p:nvSpPr>
          <p:cNvPr id="9" name="سهم إلى اليمين 8"/>
          <p:cNvSpPr/>
          <p:nvPr/>
        </p:nvSpPr>
        <p:spPr>
          <a:xfrm rot="20066528">
            <a:off x="5078353" y="2413702"/>
            <a:ext cx="1224761" cy="1524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45973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228600" y="685800"/>
            <a:ext cx="4419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Font typeface="+mj-lt"/>
              <a:buAutoNum type="alphaUcPeriod"/>
            </a:pP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eaction of (</a:t>
            </a:r>
            <a:r>
              <a:rPr lang="en-US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O–H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 bond.</a:t>
            </a:r>
          </a:p>
        </p:txBody>
      </p:sp>
      <p:sp>
        <p:nvSpPr>
          <p:cNvPr id="4" name="مستطيل 3"/>
          <p:cNvSpPr/>
          <p:nvPr/>
        </p:nvSpPr>
        <p:spPr>
          <a:xfrm>
            <a:off x="615949" y="1524000"/>
            <a:ext cx="3671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Font typeface="+mj-lt"/>
              <a:buAutoNum type="arabicParenR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cidity, salt formation.</a:t>
            </a:r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84827"/>
              </p:ext>
            </p:extLst>
          </p:nvPr>
        </p:nvGraphicFramePr>
        <p:xfrm>
          <a:off x="1600200" y="2209800"/>
          <a:ext cx="5726114" cy="155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CS ChemDraw Drawing" r:id="rId3" imgW="3542040" imgH="959040" progId="ChemDraw.Document.6.0">
                  <p:embed/>
                </p:oleObj>
              </mc:Choice>
              <mc:Fallback>
                <p:oleObj name="CS ChemDraw Drawing" r:id="rId3" imgW="3542040" imgH="959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209800"/>
                        <a:ext cx="5726114" cy="1550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30719"/>
              </p:ext>
            </p:extLst>
          </p:nvPr>
        </p:nvGraphicFramePr>
        <p:xfrm>
          <a:off x="1600200" y="4114800"/>
          <a:ext cx="59042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CS ChemDraw Drawing" r:id="rId5" imgW="3715200" imgH="959040" progId="ChemDraw.Document.6.0">
                  <p:embed/>
                </p:oleObj>
              </mc:Choice>
              <mc:Fallback>
                <p:oleObj name="CS ChemDraw Drawing" r:id="rId5" imgW="3715200" imgH="959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5904238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89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مستطيل 3"/>
          <p:cNvSpPr>
            <a:spLocks noChangeArrowheads="1"/>
          </p:cNvSpPr>
          <p:nvPr/>
        </p:nvSpPr>
        <p:spPr bwMode="auto">
          <a:xfrm>
            <a:off x="381000" y="990600"/>
            <a:ext cx="8610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en-US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Phenols 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e compounds of the general formula </a:t>
            </a:r>
            <a:r>
              <a:rPr lang="en-US" b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OH, where </a:t>
            </a:r>
            <a:r>
              <a:rPr lang="en-US" b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 is phenyl, substituted phenyl, or one of the other aryl groups. </a:t>
            </a:r>
            <a:endParaRPr lang="ar-IQ" b="1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مستطيل 1"/>
          <p:cNvSpPr/>
          <p:nvPr/>
        </p:nvSpPr>
        <p:spPr>
          <a:xfrm>
            <a:off x="381000" y="228600"/>
            <a:ext cx="5943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. Structure 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nd nomenclature:</a:t>
            </a:r>
            <a:endParaRPr lang="en-US" sz="320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381000" y="4584918"/>
            <a:ext cx="8610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en-US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Phenols 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iffer from alcohols in having the -OH group attached directly to an aromatic </a:t>
            </a:r>
            <a:r>
              <a:rPr lang="en-US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ing. Hydroxybenzene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the simplest member of the phenols, is generally referred to as phenol.</a:t>
            </a:r>
            <a:endParaRPr lang="ar-IQ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88955"/>
              </p:ext>
            </p:extLst>
          </p:nvPr>
        </p:nvGraphicFramePr>
        <p:xfrm>
          <a:off x="2743200" y="2456909"/>
          <a:ext cx="1219200" cy="196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CS ChemDraw Drawing" r:id="rId4" imgW="614520" imgH="988560" progId="ChemDraw.Document.6.0">
                  <p:embed/>
                </p:oleObj>
              </mc:Choice>
              <mc:Fallback>
                <p:oleObj name="CS ChemDraw Drawing" r:id="rId4" imgW="614520" imgH="98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2456909"/>
                        <a:ext cx="1219200" cy="1962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46025"/>
              </p:ext>
            </p:extLst>
          </p:nvPr>
        </p:nvGraphicFramePr>
        <p:xfrm>
          <a:off x="4732974" y="2375594"/>
          <a:ext cx="2252929" cy="212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CS ChemDraw Drawing" r:id="rId6" imgW="1050840" imgH="988560" progId="ChemDraw.Document.6.0">
                  <p:embed/>
                </p:oleObj>
              </mc:Choice>
              <mc:Fallback>
                <p:oleObj name="CS ChemDraw Drawing" r:id="rId6" imgW="1050840" imgH="98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2974" y="2375594"/>
                        <a:ext cx="2252929" cy="2120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>
          <a:xfrm>
            <a:off x="76200" y="6477000"/>
            <a:ext cx="3352801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r. Talat R. Al-</a:t>
            </a:r>
            <a:r>
              <a:rPr lang="en-US" dirty="0" err="1" smtClean="0"/>
              <a:t>Ramadhany</a:t>
            </a:r>
            <a:endParaRPr lang="ar-IQ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228600" y="440013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>
              <a:buFont typeface="+mj-lt"/>
              <a:buAutoNum type="arabicParenR" startAt="2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ther formation </a:t>
            </a:r>
            <a:r>
              <a:rPr lang="en-US" sz="2400" b="1" u="sng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(Williamson Synthesis)</a:t>
            </a:r>
            <a:endParaRPr lang="en-US" sz="2400" u="sng" dirty="0">
              <a:solidFill>
                <a:schemeClr val="accent6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75224"/>
              </p:ext>
            </p:extLst>
          </p:nvPr>
        </p:nvGraphicFramePr>
        <p:xfrm>
          <a:off x="304800" y="2443162"/>
          <a:ext cx="870222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CS ChemDraw Drawing" r:id="rId3" imgW="4927320" imgH="903960" progId="ChemDraw.Document.6.0">
                  <p:embed/>
                </p:oleObj>
              </mc:Choice>
              <mc:Fallback>
                <p:oleObj name="CS ChemDraw Drawing" r:id="rId3" imgW="4927320" imgH="903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443162"/>
                        <a:ext cx="8702228" cy="159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مستطيل 4"/>
          <p:cNvSpPr/>
          <p:nvPr/>
        </p:nvSpPr>
        <p:spPr>
          <a:xfrm>
            <a:off x="609600" y="12192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are converted into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ether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by reaction in alkaline solution with </a:t>
            </a:r>
            <a:r>
              <a:rPr lang="en-US" sz="2400" b="1" dirty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alkyl halide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38712"/>
              </p:ext>
            </p:extLst>
          </p:nvPr>
        </p:nvGraphicFramePr>
        <p:xfrm>
          <a:off x="1143000" y="4572000"/>
          <a:ext cx="633122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CS ChemDraw Drawing" r:id="rId5" imgW="3462840" imgH="874080" progId="ChemDraw.Document.6.0">
                  <p:embed/>
                </p:oleObj>
              </mc:Choice>
              <mc:Fallback>
                <p:oleObj name="CS ChemDraw Drawing" r:id="rId5" imgW="3462840" imgH="8740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331227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17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00592"/>
              </p:ext>
            </p:extLst>
          </p:nvPr>
        </p:nvGraphicFramePr>
        <p:xfrm>
          <a:off x="990600" y="1066800"/>
          <a:ext cx="7104184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CS ChemDraw Drawing" r:id="rId3" imgW="3844498" imgH="1980233" progId="ChemDraw.Document.6.0">
                  <p:embed/>
                </p:oleObj>
              </mc:Choice>
              <mc:Fallback>
                <p:oleObj name="CS ChemDraw Drawing" r:id="rId3" imgW="3844498" imgH="198023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7104184" cy="365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082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مستطيل 2"/>
          <p:cNvSpPr/>
          <p:nvPr/>
        </p:nvSpPr>
        <p:spPr>
          <a:xfrm>
            <a:off x="353704" y="469331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yl halide must be containing strong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electron-withdrawing group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to form corresponding ether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85154"/>
              </p:ext>
            </p:extLst>
          </p:nvPr>
        </p:nvGraphicFramePr>
        <p:xfrm>
          <a:off x="1104900" y="2209800"/>
          <a:ext cx="6896100" cy="228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CS ChemDraw Drawing" r:id="rId3" imgW="3684153" imgH="1221719" progId="ChemDraw.Document.6.0">
                  <p:embed/>
                </p:oleObj>
              </mc:Choice>
              <mc:Fallback>
                <p:oleObj name="CS ChemDraw Drawing" r:id="rId3" imgW="3684153" imgH="12217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09800"/>
                        <a:ext cx="6896100" cy="2280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621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228600" y="454967"/>
            <a:ext cx="289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+mj-lt"/>
              <a:buAutoNum type="arabicParenR" startAt="3"/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Ester </a:t>
            </a:r>
            <a:r>
              <a:rPr lang="en-US" sz="2400" b="1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formation</a:t>
            </a:r>
            <a:endParaRPr lang="en-US" sz="2400" u="sng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228600" y="1177119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e usually converted into their 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ester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by the reaction with </a:t>
            </a:r>
            <a:r>
              <a:rPr lang="en-US" sz="2400" b="1" dirty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carboxylic acid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acid chlorides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400" b="1" dirty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anhydride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40698"/>
              </p:ext>
            </p:extLst>
          </p:nvPr>
        </p:nvGraphicFramePr>
        <p:xfrm>
          <a:off x="381000" y="2438399"/>
          <a:ext cx="8420109" cy="99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CS ChemDraw Drawing" r:id="rId3" imgW="5047200" imgH="589320" progId="ChemDraw.Document.6.0">
                  <p:embed/>
                </p:oleObj>
              </mc:Choice>
              <mc:Fallback>
                <p:oleObj name="CS ChemDraw Drawing" r:id="rId3" imgW="5047200" imgH="5893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399"/>
                        <a:ext cx="8420109" cy="990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ستطيل 6"/>
          <p:cNvSpPr/>
          <p:nvPr/>
        </p:nvSpPr>
        <p:spPr>
          <a:xfrm>
            <a:off x="381000" y="348609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enol</a:t>
            </a:r>
            <a:r>
              <a:rPr lang="en-US" sz="2000" b="1" dirty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Benzoyl chloride                                    </a:t>
            </a:r>
            <a:r>
              <a:rPr lang="en-US" sz="20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Phenyl benzoate</a:t>
            </a:r>
            <a:endParaRPr lang="ar-IQ" sz="2000" b="1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03710"/>
              </p:ext>
            </p:extLst>
          </p:nvPr>
        </p:nvGraphicFramePr>
        <p:xfrm>
          <a:off x="196918" y="4724400"/>
          <a:ext cx="871848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CS ChemDraw Drawing" r:id="rId5" imgW="5750640" imgH="856080" progId="ChemDraw.Document.6.0">
                  <p:embed/>
                </p:oleObj>
              </mc:Choice>
              <mc:Fallback>
                <p:oleObj name="CS ChemDraw Drawing" r:id="rId5" imgW="5750640" imgH="8560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18" y="4724400"/>
                        <a:ext cx="8718482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827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152400" y="381000"/>
            <a:ext cx="3595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(Fries rearrangement)</a:t>
            </a:r>
            <a:endParaRPr lang="en-US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152400" y="990600"/>
            <a:ext cx="8763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When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esters of Phenol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are heated with </a:t>
            </a:r>
            <a:r>
              <a:rPr lang="en-US" sz="2400" b="1" dirty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aluminum chloride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the acyl group migrates from the Phenolic oxygen to an 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ortho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ara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position of the ring and yield a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ketone.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This reaction is called the </a:t>
            </a:r>
            <a:r>
              <a:rPr lang="en-US" sz="2400" b="1" u="sng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Fries rearrangement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is often used to prepare phenolic ketones.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85122"/>
              </p:ext>
            </p:extLst>
          </p:nvPr>
        </p:nvGraphicFramePr>
        <p:xfrm>
          <a:off x="76200" y="3206750"/>
          <a:ext cx="8983747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CS ChemDraw Drawing" r:id="rId3" imgW="5885640" imgH="1995480" progId="ChemDraw.Document.6.0">
                  <p:embed/>
                </p:oleObj>
              </mc:Choice>
              <mc:Fallback>
                <p:oleObj name="CS ChemDraw Drawing" r:id="rId3" imgW="5885640" imgH="19954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06750"/>
                        <a:ext cx="8983747" cy="304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718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268406" y="304800"/>
            <a:ext cx="85344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. Reaction 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 aromatic ring </a:t>
            </a:r>
            <a:endParaRPr lang="en-US" b="1" dirty="0" smtClean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en-US" b="1" dirty="0" smtClean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(Electrophilic Aromatic Substitution</a:t>
            </a:r>
            <a:r>
              <a:rPr lang="en-US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مستطيل 3"/>
          <p:cNvSpPr/>
          <p:nvPr/>
        </p:nvSpPr>
        <p:spPr>
          <a:xfrm>
            <a:off x="533400" y="1524000"/>
            <a:ext cx="43581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b="1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Halogenation (</a:t>
            </a:r>
            <a:r>
              <a:rPr lang="en-US" sz="2400" b="1" dirty="0" err="1" smtClean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romination</a:t>
            </a:r>
            <a:r>
              <a:rPr lang="en-US" sz="2400" b="1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ar-IQ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685800" y="2057400"/>
            <a:ext cx="81170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Treatment 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with aqueous solution of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romine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results in replacement of every hydrogen 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orth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ar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e    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–OH 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roup</a:t>
            </a:r>
            <a:endParaRPr lang="ar-IQ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91822"/>
              </p:ext>
            </p:extLst>
          </p:nvPr>
        </p:nvGraphicFramePr>
        <p:xfrm>
          <a:off x="1524000" y="3581400"/>
          <a:ext cx="6705600" cy="242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CS ChemDraw Drawing" r:id="rId4" imgW="3987360" imgH="1445400" progId="ChemDraw.Document.6.0">
                  <p:embed/>
                </p:oleObj>
              </mc:Choice>
              <mc:Fallback>
                <p:oleObj name="CS ChemDraw Drawing" r:id="rId4" imgW="3987360" imgH="1445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581400"/>
                        <a:ext cx="6705600" cy="2427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12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304800" y="381000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If halogenation is carried out in a solvent of low </a:t>
            </a:r>
            <a:r>
              <a:rPr lang="en-US" sz="2400" b="1" dirty="0" smtClean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polarity:</a:t>
            </a:r>
            <a:endParaRPr lang="ar-IQ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49034"/>
              </p:ext>
            </p:extLst>
          </p:nvPr>
        </p:nvGraphicFramePr>
        <p:xfrm>
          <a:off x="457200" y="1295400"/>
          <a:ext cx="8305800" cy="198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CS ChemDraw Drawing" r:id="rId3" imgW="4958640" imgH="1182600" progId="ChemDraw.Document.6.0">
                  <p:embed/>
                </p:oleObj>
              </mc:Choice>
              <mc:Fallback>
                <p:oleObj name="CS ChemDraw Drawing" r:id="rId3" imgW="4958640" imgH="118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8305800" cy="198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77946"/>
              </p:ext>
            </p:extLst>
          </p:nvPr>
        </p:nvGraphicFramePr>
        <p:xfrm>
          <a:off x="1219200" y="3886200"/>
          <a:ext cx="6629400" cy="209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CS ChemDraw Drawing" r:id="rId5" imgW="3740760" imgH="1179360" progId="ChemDraw.Document.6.0">
                  <p:embed/>
                </p:oleObj>
              </mc:Choice>
              <mc:Fallback>
                <p:oleObj name="CS ChemDraw Drawing" r:id="rId5" imgW="3740760" imgH="1179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886200"/>
                        <a:ext cx="6629400" cy="2090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233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94753"/>
              </p:ext>
            </p:extLst>
          </p:nvPr>
        </p:nvGraphicFramePr>
        <p:xfrm>
          <a:off x="838200" y="472965"/>
          <a:ext cx="7848600" cy="257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CS ChemDraw Drawing" r:id="rId3" imgW="4422600" imgH="1443960" progId="ChemDraw.Document.6.0">
                  <p:embed/>
                </p:oleObj>
              </mc:Choice>
              <mc:Fallback>
                <p:oleObj name="CS ChemDraw Drawing" r:id="rId3" imgW="4422600" imgH="14439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965"/>
                        <a:ext cx="7848600" cy="2571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مستطيل 4"/>
          <p:cNvSpPr/>
          <p:nvPr/>
        </p:nvSpPr>
        <p:spPr>
          <a:xfrm>
            <a:off x="152400" y="3387988"/>
            <a:ext cx="632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Some group can replace by bromine</a:t>
            </a:r>
            <a:endParaRPr lang="ar-IQ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95643"/>
              </p:ext>
            </p:extLst>
          </p:nvPr>
        </p:nvGraphicFramePr>
        <p:xfrm>
          <a:off x="228600" y="3962400"/>
          <a:ext cx="8686800" cy="247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CS ChemDraw Drawing" r:id="rId5" imgW="5176440" imgH="1475640" progId="ChemDraw.Document.6.0">
                  <p:embed/>
                </p:oleObj>
              </mc:Choice>
              <mc:Fallback>
                <p:oleObj name="CS ChemDraw Drawing" r:id="rId5" imgW="5176440" imgH="14756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62400"/>
                        <a:ext cx="8686800" cy="2479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62176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457200" y="457200"/>
            <a:ext cx="23487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rabicParenR" startAt="2"/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Sulfonation: </a:t>
            </a:r>
            <a:endParaRPr lang="ar-IQ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21118"/>
              </p:ext>
            </p:extLst>
          </p:nvPr>
        </p:nvGraphicFramePr>
        <p:xfrm>
          <a:off x="1173163" y="914400"/>
          <a:ext cx="6237287" cy="529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CS ChemDraw Drawing" r:id="rId3" imgW="3843720" imgH="3263040" progId="ChemDraw.Document.6.0">
                  <p:embed/>
                </p:oleObj>
              </mc:Choice>
              <mc:Fallback>
                <p:oleObj name="CS ChemDraw Drawing" r:id="rId3" imgW="3843720" imgH="32630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914400"/>
                        <a:ext cx="6237287" cy="529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937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457200" y="381000"/>
            <a:ext cx="1962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Font typeface="+mj-lt"/>
              <a:buAutoNum type="arabicParenR" startAt="3"/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Nitration:</a:t>
            </a:r>
            <a:endParaRPr lang="en-US" sz="2400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68265"/>
              </p:ext>
            </p:extLst>
          </p:nvPr>
        </p:nvGraphicFramePr>
        <p:xfrm>
          <a:off x="933893" y="914400"/>
          <a:ext cx="6762307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CS ChemDraw Drawing" r:id="rId3" imgW="4039560" imgH="1637280" progId="ChemDraw.Document.6.0">
                  <p:embed/>
                </p:oleObj>
              </mc:Choice>
              <mc:Fallback>
                <p:oleObj name="CS ChemDraw Drawing" r:id="rId3" imgW="4039560" imgH="16372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893" y="914400"/>
                        <a:ext cx="6762307" cy="274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96837"/>
              </p:ext>
            </p:extLst>
          </p:nvPr>
        </p:nvGraphicFramePr>
        <p:xfrm>
          <a:off x="1676400" y="4038599"/>
          <a:ext cx="5334000" cy="249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CS ChemDraw Drawing" r:id="rId5" imgW="3140640" imgH="1470240" progId="ChemDraw.Document.6.0">
                  <p:embed/>
                </p:oleObj>
              </mc:Choice>
              <mc:Fallback>
                <p:oleObj name="CS ChemDraw Drawing" r:id="rId5" imgW="3140640" imgH="14702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599"/>
                        <a:ext cx="5334000" cy="2496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20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79724"/>
              </p:ext>
            </p:extLst>
          </p:nvPr>
        </p:nvGraphicFramePr>
        <p:xfrm>
          <a:off x="2057400" y="1027981"/>
          <a:ext cx="1295400" cy="224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CS ChemDraw Drawing" r:id="rId4" imgW="500200" imgH="874045" progId="ChemDraw.Document.6.0">
                  <p:embed/>
                </p:oleObj>
              </mc:Choice>
              <mc:Fallback>
                <p:oleObj name="CS ChemDraw Drawing" r:id="rId4" imgW="500200" imgH="87404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27981"/>
                        <a:ext cx="1295400" cy="224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48383"/>
              </p:ext>
            </p:extLst>
          </p:nvPr>
        </p:nvGraphicFramePr>
        <p:xfrm>
          <a:off x="5733463" y="990600"/>
          <a:ext cx="1886537" cy="225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CS ChemDraw Drawing" r:id="rId6" imgW="731270" imgH="874045" progId="ChemDraw.Document.6.0">
                  <p:embed/>
                </p:oleObj>
              </mc:Choice>
              <mc:Fallback>
                <p:oleObj name="CS ChemDraw Drawing" r:id="rId6" imgW="731270" imgH="87404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463" y="990600"/>
                        <a:ext cx="1886537" cy="2254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50850" y="13335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</a:rPr>
              <a:t>                           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" y="3505200"/>
            <a:ext cx="9144000" cy="134806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r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enol                                  Benzylalcohol</a:t>
            </a:r>
            <a:endParaRPr lang="en-US" sz="2400" b="1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r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−OH is directly linked           −OH is not directly linked</a:t>
            </a:r>
            <a:endParaRPr lang="en-US" sz="240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r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to the aromatic ring carbon     to the aromatic ring carb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327589" y="457200"/>
            <a:ext cx="3918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Font typeface="+mj-lt"/>
              <a:buAutoNum type="arabicParenR" startAt="4"/>
            </a:pPr>
            <a:r>
              <a:rPr lang="en-US" sz="24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-Crafts alkylation</a:t>
            </a:r>
            <a:endParaRPr lang="en-US" sz="2400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57261"/>
              </p:ext>
            </p:extLst>
          </p:nvPr>
        </p:nvGraphicFramePr>
        <p:xfrm>
          <a:off x="324338" y="2819400"/>
          <a:ext cx="8438662" cy="198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CS ChemDraw Drawing" r:id="rId3" imgW="4737462" imgH="1118065" progId="ChemDraw.Document.6.0">
                  <p:embed/>
                </p:oleObj>
              </mc:Choice>
              <mc:Fallback>
                <p:oleObj name="CS ChemDraw Drawing" r:id="rId3" imgW="4737462" imgH="111806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38" y="2819400"/>
                        <a:ext cx="8438662" cy="1986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8" name="مستطيل 7"/>
          <p:cNvSpPr/>
          <p:nvPr/>
        </p:nvSpPr>
        <p:spPr>
          <a:xfrm>
            <a:off x="327588" y="1295400"/>
            <a:ext cx="86640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lkyl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enols can be prepared by </a:t>
            </a:r>
            <a:r>
              <a:rPr lang="en-US" sz="2400" b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Crafts alkylation of Phenols, but the yields are often poor.</a:t>
            </a:r>
          </a:p>
        </p:txBody>
      </p:sp>
    </p:spTree>
    <p:extLst>
      <p:ext uri="{BB962C8B-B14F-4D97-AF65-F5344CB8AC3E}">
        <p14:creationId xmlns:p14="http://schemas.microsoft.com/office/powerpoint/2010/main" val="269150973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24176"/>
              </p:ext>
            </p:extLst>
          </p:nvPr>
        </p:nvGraphicFramePr>
        <p:xfrm>
          <a:off x="92624" y="1905000"/>
          <a:ext cx="9051376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CS ChemDraw Drawing" r:id="rId3" imgW="5640145" imgH="2892068" progId="ChemDraw.Document.6.0">
                  <p:embed/>
                </p:oleObj>
              </mc:Choice>
              <mc:Fallback>
                <p:oleObj name="CS ChemDraw Drawing" r:id="rId3" imgW="5640145" imgH="2892068" progId="ChemDraw.Document.6.0">
                  <p:embed/>
                  <p:pic>
                    <p:nvPicPr>
                      <p:cNvPr id="0" name="كائن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4" y="1905000"/>
                        <a:ext cx="9051376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228600" y="6096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627063" algn="l"/>
              </a:tabLst>
            </a:pPr>
            <a:r>
              <a:rPr lang="en-US" sz="2400" b="1" dirty="0" smtClean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Phenolic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ketones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n be made by direct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-Crafts acylation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they are more often prepared in </a:t>
            </a:r>
            <a:r>
              <a:rPr lang="en-US" sz="2400" b="1" dirty="0">
                <a:solidFill>
                  <a:schemeClr val="accent3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two steps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by means of the </a:t>
            </a:r>
            <a:r>
              <a:rPr lang="en-US" sz="2400" b="1" dirty="0">
                <a:solidFill>
                  <a:schemeClr val="accent3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Fries rearrangement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2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مستطيل 2"/>
          <p:cNvSpPr/>
          <p:nvPr/>
        </p:nvSpPr>
        <p:spPr>
          <a:xfrm>
            <a:off x="457200" y="609600"/>
            <a:ext cx="22309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Font typeface="+mj-lt"/>
              <a:buAutoNum type="arabicParenR" startAt="5"/>
            </a:pPr>
            <a:r>
              <a:rPr lang="en-US" sz="24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Nitrosation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مستطيل 3"/>
          <p:cNvSpPr/>
          <p:nvPr/>
        </p:nvSpPr>
        <p:spPr>
          <a:xfrm>
            <a:off x="457200" y="1371600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itrous acid converts Phenols into nitrosophenols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55657"/>
              </p:ext>
            </p:extLst>
          </p:nvPr>
        </p:nvGraphicFramePr>
        <p:xfrm>
          <a:off x="1295400" y="2370875"/>
          <a:ext cx="6705600" cy="311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CS ChemDraw Drawing" r:id="rId3" imgW="3097032" imgH="1436047" progId="ChemDraw.Document.6.0">
                  <p:embed/>
                </p:oleObj>
              </mc:Choice>
              <mc:Fallback>
                <p:oleObj name="CS ChemDraw Drawing" r:id="rId3" imgW="3097032" imgH="14360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70875"/>
                        <a:ext cx="6705600" cy="311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266212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مستطيل 2"/>
          <p:cNvSpPr/>
          <p:nvPr/>
        </p:nvSpPr>
        <p:spPr>
          <a:xfrm>
            <a:off x="152400" y="685800"/>
            <a:ext cx="701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+mj-lt"/>
              <a:buAutoNum type="arabicParenR" startAt="6"/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Synthesis of Phenolic acids 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(Kolbe reaction)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304800" y="1337608"/>
            <a:ext cx="8534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Treatment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 the salts of a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enol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with carbon dioxide brings about substitution of the carboxyl group, -COOH, for hydrogen of the ring. This reaction is known as the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Kolbe reaction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; its most important application is in the conversion of Phenol into 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Hydroxybenzoic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acid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known as 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salicylic acid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74901"/>
              </p:ext>
            </p:extLst>
          </p:nvPr>
        </p:nvGraphicFramePr>
        <p:xfrm>
          <a:off x="190500" y="3581400"/>
          <a:ext cx="887095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CS ChemDraw Drawing" r:id="rId3" imgW="5456520" imgH="1411200" progId="ChemDraw.Document.6.0">
                  <p:embed/>
                </p:oleObj>
              </mc:Choice>
              <mc:Fallback>
                <p:oleObj name="CS ChemDraw Drawing" r:id="rId3" imgW="5456520" imgH="14112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581400"/>
                        <a:ext cx="8870950" cy="229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146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  <p:sp>
        <p:nvSpPr>
          <p:cNvPr id="3" name="مستطيل 2"/>
          <p:cNvSpPr/>
          <p:nvPr/>
        </p:nvSpPr>
        <p:spPr>
          <a:xfrm>
            <a:off x="152400" y="533400"/>
            <a:ext cx="853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7) Synthesis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of Phenolic aldehydes 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Reimer-</a:t>
            </a:r>
            <a:r>
              <a:rPr lang="en-US" sz="24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Tiemann</a:t>
            </a:r>
            <a:r>
              <a:rPr lang="en-US" sz="24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reaction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):</a:t>
            </a:r>
            <a:endParaRPr lang="en-US" sz="2400" dirty="0">
              <a:solidFill>
                <a:schemeClr val="accent6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533400" y="1219200"/>
            <a:ext cx="8458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531813" algn="l"/>
              </a:tabLst>
            </a:pP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eatment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Phenol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hloroform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aqueous hydroxide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introduces an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ldehyde group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–CHO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into the aromatic ring, generally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tho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to the –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H. This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eaction is known as the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imer-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eman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eactio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ar-IQ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91214"/>
              </p:ext>
            </p:extLst>
          </p:nvPr>
        </p:nvGraphicFramePr>
        <p:xfrm>
          <a:off x="12510" y="3429000"/>
          <a:ext cx="917372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CS ChemDraw Drawing" r:id="rId3" imgW="6499080" imgH="1354680" progId="ChemDraw.Document.6.0">
                  <p:embed/>
                </p:oleObj>
              </mc:Choice>
              <mc:Fallback>
                <p:oleObj name="CS ChemDraw Drawing" r:id="rId3" imgW="6499080" imgH="13546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0" y="3429000"/>
                        <a:ext cx="9173723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368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10" name="كائن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53193"/>
              </p:ext>
            </p:extLst>
          </p:nvPr>
        </p:nvGraphicFramePr>
        <p:xfrm>
          <a:off x="533400" y="228599"/>
          <a:ext cx="2098184" cy="259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" name="CS ChemDraw Drawing" r:id="rId3" imgW="1093800" imgH="1351018" progId="ChemDraw.Document.6.0">
                  <p:embed/>
                </p:oleObj>
              </mc:Choice>
              <mc:Fallback>
                <p:oleObj name="CS ChemDraw Drawing" r:id="rId3" imgW="1093800" imgH="13510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599"/>
                        <a:ext cx="2098184" cy="2590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12" name="كائن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07050"/>
              </p:ext>
            </p:extLst>
          </p:nvPr>
        </p:nvGraphicFramePr>
        <p:xfrm>
          <a:off x="3581400" y="152400"/>
          <a:ext cx="222556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" name="CS ChemDraw Drawing" r:id="rId5" imgW="1153997" imgH="1376931" progId="ChemDraw.Document.6.0">
                  <p:embed/>
                </p:oleObj>
              </mc:Choice>
              <mc:Fallback>
                <p:oleObj name="CS ChemDraw Drawing" r:id="rId5" imgW="1153997" imgH="137693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"/>
                        <a:ext cx="2225565" cy="266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138112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15" name="كائن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52050"/>
              </p:ext>
            </p:extLst>
          </p:nvPr>
        </p:nvGraphicFramePr>
        <p:xfrm>
          <a:off x="6602654" y="207290"/>
          <a:ext cx="2160346" cy="276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" name="CS ChemDraw Drawing" r:id="rId7" imgW="1126193" imgH="1437126" progId="ChemDraw.Document.6.0">
                  <p:embed/>
                </p:oleObj>
              </mc:Choice>
              <mc:Fallback>
                <p:oleObj name="CS ChemDraw Drawing" r:id="rId7" imgW="1126193" imgH="143712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654" y="207290"/>
                        <a:ext cx="2160346" cy="2764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17" name="كائن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96501"/>
              </p:ext>
            </p:extLst>
          </p:nvPr>
        </p:nvGraphicFramePr>
        <p:xfrm>
          <a:off x="1295400" y="3733800"/>
          <a:ext cx="297501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" name="CS ChemDraw Drawing" r:id="rId9" imgW="1602369" imgH="1356146" progId="ChemDraw.Document.6.0">
                  <p:embed/>
                </p:oleObj>
              </mc:Choice>
              <mc:Fallback>
                <p:oleObj name="CS ChemDraw Drawing" r:id="rId9" imgW="1602369" imgH="135614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2975019" cy="251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19" name="كائن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73018"/>
              </p:ext>
            </p:extLst>
          </p:nvPr>
        </p:nvGraphicFramePr>
        <p:xfrm>
          <a:off x="4343400" y="2903670"/>
          <a:ext cx="3124200" cy="334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" name="CS ChemDraw Drawing" r:id="rId11" imgW="1622615" imgH="1730274" progId="ChemDraw.Document.6.0">
                  <p:embed/>
                </p:oleObj>
              </mc:Choice>
              <mc:Fallback>
                <p:oleObj name="CS ChemDraw Drawing" r:id="rId11" imgW="1622615" imgH="173027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03670"/>
                        <a:ext cx="3124200" cy="3344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عنصر نائب للتذييل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08672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457200" y="457200"/>
            <a:ext cx="4202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I. Physical 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roperties:</a:t>
            </a:r>
            <a:endParaRPr lang="en-US" sz="320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243840" y="1524000"/>
            <a:ext cx="853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e simplest Phenols are liquid or low-melting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lids.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243840" y="2286000"/>
            <a:ext cx="5562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enols have high boiling points. 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243840" y="3048000"/>
            <a:ext cx="6492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enol itself is somewhat soluble in water 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243840" y="3886200"/>
            <a:ext cx="7787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ost other Phenols are essentially insoluble in water.</a:t>
            </a:r>
          </a:p>
        </p:txBody>
      </p:sp>
      <p:sp>
        <p:nvSpPr>
          <p:cNvPr id="7" name="مستطيل 6"/>
          <p:cNvSpPr/>
          <p:nvPr/>
        </p:nvSpPr>
        <p:spPr>
          <a:xfrm>
            <a:off x="243840" y="4724400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enols are colorless, but they easily oxidized by atmospheric air and become colored compounds.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r. Talat R. Al-</a:t>
            </a:r>
            <a:r>
              <a:rPr lang="en-US" dirty="0" err="1" smtClean="0"/>
              <a:t>Ramadhany</a:t>
            </a:r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3834065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-76200"/>
            <a:ext cx="8153400" cy="684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شكل بيضاوي 1"/>
          <p:cNvSpPr/>
          <p:nvPr/>
        </p:nvSpPr>
        <p:spPr>
          <a:xfrm>
            <a:off x="5486400" y="838200"/>
            <a:ext cx="685800" cy="304800"/>
          </a:xfrm>
          <a:prstGeom prst="ellipse">
            <a:avLst/>
          </a:prstGeom>
          <a:noFill/>
          <a:ln w="25400" cmpd="sng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IQ"/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685800" y="4953000"/>
            <a:ext cx="5943600" cy="762000"/>
          </a:xfrm>
          <a:prstGeom prst="roundRect">
            <a:avLst/>
          </a:prstGeom>
          <a:noFill/>
          <a:ln w="3492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95139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144000" cy="1979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مستطيل 1"/>
          <p:cNvSpPr/>
          <p:nvPr/>
        </p:nvSpPr>
        <p:spPr>
          <a:xfrm>
            <a:off x="304800" y="2152471"/>
            <a:ext cx="853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m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 isomers have higher boiling point because of the intermolecular hydrogen bonding and their solubility in water is due to the hydrogen bonding with water.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01" y="4005263"/>
            <a:ext cx="4089699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3293111"/>
            <a:ext cx="3063875" cy="3412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483170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52400" y="582067"/>
            <a:ext cx="8915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For </a:t>
            </a:r>
            <a:r>
              <a:rPr lang="en-US" sz="24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itrophenol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–NO</a:t>
            </a:r>
            <a:r>
              <a:rPr lang="en-US" sz="2400" b="1" baseline="-25000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b="1" dirty="0" smtClean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roups are closed to each other and they form 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intramolecular hydrogen bonding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within a single molecule).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erefore </a:t>
            </a:r>
            <a:r>
              <a:rPr lang="en-US" sz="2400" b="1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itrophenol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oes not have the 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low volatility 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 an associated liquid,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cannot form hydrogen bonding with water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therefore it have </a:t>
            </a:r>
            <a:r>
              <a:rPr lang="en-US" sz="2400" b="1" dirty="0">
                <a:solidFill>
                  <a:schemeClr val="accent6"/>
                </a:solidFill>
                <a:effectLst/>
                <a:latin typeface="Times New Roman" pitchFamily="18" charset="0"/>
                <a:cs typeface="Times New Roman" pitchFamily="18" charset="0"/>
              </a:rPr>
              <a:t>lower solubility in water.</a:t>
            </a:r>
            <a:endParaRPr lang="ar-IQ" sz="2400" b="1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937456"/>
            <a:ext cx="2971800" cy="292994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Talat R. Al-Ramadhany</a:t>
            </a:r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76530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0">
              <a:schemeClr val="accent4">
                <a:lumMod val="50000"/>
              </a:schemeClr>
            </a:gs>
            <a:gs pos="100000">
              <a:schemeClr val="accent4">
                <a:lumMod val="40000"/>
                <a:lumOff val="60000"/>
              </a:schemeClr>
            </a:gs>
          </a:gsLst>
          <a:path path="circle">
            <a:fillToRect l="20000" t="10000" r="20000" b="6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609600" y="304800"/>
            <a:ext cx="41743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II. Acidity 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 Phenols:</a:t>
            </a:r>
            <a:endParaRPr lang="en-US" sz="320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304800" y="10668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enols are fairly acidic compounds, and in this respect differ markedly from alcohols, which are even more weakly acidic than water. 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1066800" y="2590800"/>
            <a:ext cx="7239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rboxylic acid  &gt;  Phenol  &gt;  Water  &gt;  Alcohol 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304800" y="3352799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queous hydroxides convert Phenols into their salts; aqueous mineral acids convert salts back into the free Phenols. </a:t>
            </a:r>
            <a:endParaRPr lang="ar-IQ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99397"/>
              </p:ext>
            </p:extLst>
          </p:nvPr>
        </p:nvGraphicFramePr>
        <p:xfrm>
          <a:off x="2155362" y="4267200"/>
          <a:ext cx="531223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CS ChemDraw Drawing" r:id="rId3" imgW="2720194" imgH="1169892" progId="ChemDraw.Document.6.0">
                  <p:embed/>
                </p:oleObj>
              </mc:Choice>
              <mc:Fallback>
                <p:oleObj name="CS ChemDraw Drawing" r:id="rId3" imgW="2720194" imgH="11698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362" y="4267200"/>
                        <a:ext cx="5312238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457199" y="6492875"/>
            <a:ext cx="2133601" cy="365125"/>
          </a:xfrm>
        </p:spPr>
        <p:txBody>
          <a:bodyPr/>
          <a:lstStyle/>
          <a:p>
            <a:pPr>
              <a:defRPr/>
            </a:pPr>
            <a:r>
              <a:rPr lang="en-US" b="0" dirty="0" smtClean="0">
                <a:effectLst/>
                <a:cs typeface="+mj-cs"/>
              </a:rPr>
              <a:t>Dr. Talat R. Al-</a:t>
            </a:r>
            <a:r>
              <a:rPr lang="en-US" b="0" dirty="0" err="1" smtClean="0">
                <a:effectLst/>
                <a:cs typeface="+mj-cs"/>
              </a:rPr>
              <a:t>Ramadhany</a:t>
            </a:r>
            <a:endParaRPr lang="ar-IQ" b="0" dirty="0">
              <a:effectLst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21527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دفق الهواء">
  <a:themeElements>
    <a:clrScheme name="دفق الهواء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دفق الهواء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دفق الهواء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ture</Template>
  <TotalTime>1463</TotalTime>
  <Pages>36</Pages>
  <Words>506</Words>
  <Application>Microsoft Office PowerPoint</Application>
  <PresentationFormat>On-screen Show (4:3)</PresentationFormat>
  <Paragraphs>84</Paragraphs>
  <Slides>3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دفق الهواء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ey Chapter 12 part b Aryl Halides</dc:title>
  <dc:creator>Dr.Talat R. Al-Ramadhany</dc:creator>
  <cp:lastModifiedBy>DR.Ahmed Saker 2o1O</cp:lastModifiedBy>
  <cp:revision>121</cp:revision>
  <cp:lastPrinted>1601-01-01T00:00:00Z</cp:lastPrinted>
  <dcterms:created xsi:type="dcterms:W3CDTF">2000-10-14T12:04:08Z</dcterms:created>
  <dcterms:modified xsi:type="dcterms:W3CDTF">2016-12-01T17:05:58Z</dcterms:modified>
</cp:coreProperties>
</file>